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76" r:id="rId5"/>
    <p:sldId id="260" r:id="rId6"/>
    <p:sldId id="261" r:id="rId7"/>
    <p:sldId id="262" r:id="rId8"/>
    <p:sldId id="257" r:id="rId9"/>
    <p:sldId id="275" r:id="rId10"/>
    <p:sldId id="263" r:id="rId11"/>
    <p:sldId id="264" r:id="rId12"/>
    <p:sldId id="265" r:id="rId13"/>
    <p:sldId id="266" r:id="rId14"/>
    <p:sldId id="267" r:id="rId15"/>
    <p:sldId id="268" r:id="rId16"/>
    <p:sldId id="277" r:id="rId17"/>
    <p:sldId id="269" r:id="rId18"/>
    <p:sldId id="270" r:id="rId19"/>
    <p:sldId id="271" r:id="rId20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12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1840C4-1111-4C18-ADF2-55017DC54A2E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D5B2FA-C8B1-4327-B648-D4451A42AD44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5066375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4C7088-8347-4C57-9CEF-66488A331FE2}" type="slidenum">
              <a:rPr lang="en-US" smtClean="0"/>
              <a:pPr eaLnBrk="1" hangingPunct="1"/>
              <a:t>17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a-DK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808077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280508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787053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770645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069271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39071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227097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4362204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090104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42790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366140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5C6DBD-A008-4DE6-A846-9969952BE3F6}" type="datetimeFigureOut">
              <a:rPr lang="da-DK" smtClean="0"/>
              <a:t>13-11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05192-D23F-4112-870A-00E298CC41EF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402431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da-DK" dirty="0" err="1" smtClean="0"/>
              <a:t>Chapter</a:t>
            </a:r>
            <a:r>
              <a:rPr lang="da-DK" dirty="0" smtClean="0"/>
              <a:t> 14 </a:t>
            </a:r>
            <a:r>
              <a:rPr lang="da-DK" dirty="0" err="1" smtClean="0"/>
              <a:t>repeat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219086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915400" cy="1371600"/>
          </a:xfrm>
        </p:spPr>
        <p:txBody>
          <a:bodyPr/>
          <a:lstStyle/>
          <a:p>
            <a:pPr eaLnBrk="1" hangingPunct="1"/>
            <a:r>
              <a:rPr lang="en-US" smtClean="0"/>
              <a:t>14.4 </a:t>
            </a:r>
            <a:r>
              <a:rPr lang="en-US" sz="3600" smtClean="0"/>
              <a:t>Nature’s High Energy Compounds:</a:t>
            </a:r>
            <a:r>
              <a:rPr lang="en-US" smtClean="0"/>
              <a:t> </a:t>
            </a:r>
            <a:r>
              <a:rPr lang="en-US" sz="3600" smtClean="0"/>
              <a:t>Phosphoesters and Thioesters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696200" cy="36576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Phosphoric acid reacts with alcohols to produce a phosphate ester or phosphoester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The ester can then react with a second or third acid to give phosphoric acid anhydrides 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mtClean="0"/>
              <a:t>ADP and ATP of biochemistry fame are important examples of phosphate esters</a:t>
            </a:r>
          </a:p>
        </p:txBody>
      </p:sp>
      <p:pic>
        <p:nvPicPr>
          <p:cNvPr id="43012" name="Picture 6" descr="14-36"/>
          <p:cNvPicPr>
            <a:picLocks noChangeAspect="1" noChangeArrowheads="1"/>
          </p:cNvPicPr>
          <p:nvPr/>
        </p:nvPicPr>
        <p:blipFill>
          <a:blip r:embed="rId2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029200"/>
            <a:ext cx="5010150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013" name="Group 9"/>
          <p:cNvGrpSpPr>
            <a:grpSpLocks/>
          </p:cNvGrpSpPr>
          <p:nvPr/>
        </p:nvGrpSpPr>
        <p:grpSpPr bwMode="auto">
          <a:xfrm>
            <a:off x="7848600" y="1152525"/>
            <a:ext cx="838200" cy="523875"/>
            <a:chOff x="3886200" y="5791200"/>
            <a:chExt cx="838200" cy="523220"/>
          </a:xfrm>
        </p:grpSpPr>
        <p:sp>
          <p:nvSpPr>
            <p:cNvPr id="43014" name="TextBox 5"/>
            <p:cNvSpPr txBox="1">
              <a:spLocks noChangeArrowheads="1"/>
            </p:cNvSpPr>
            <p:nvPr/>
          </p:nvSpPr>
          <p:spPr bwMode="auto">
            <a:xfrm>
              <a:off x="3886200" y="5791200"/>
              <a:ext cx="76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5</a:t>
              </a:r>
            </a:p>
          </p:txBody>
        </p:sp>
        <p:sp>
          <p:nvSpPr>
            <p:cNvPr id="43015" name="Isosceles Triangle 6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46945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200400" y="2590800"/>
          <a:ext cx="4876800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ISIS/Draw Sketch" r:id="rId3" imgW="6219720" imgH="5057640" progId="ISISServer">
                  <p:embed/>
                </p:oleObj>
              </mc:Choice>
              <mc:Fallback>
                <p:oleObj name="ISIS/Draw Sketch" r:id="rId3" imgW="6219720" imgH="50576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4876800" cy="39655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67" name="Rectangle 3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hosphoric Acid Esters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2895600" y="1828800"/>
            <a:ext cx="2895600" cy="3154363"/>
            <a:chOff x="1344" y="749"/>
            <a:chExt cx="1824" cy="1987"/>
          </a:xfrm>
        </p:grpSpPr>
        <p:sp>
          <p:nvSpPr>
            <p:cNvPr id="13322" name="Text Box 5"/>
            <p:cNvSpPr txBox="1">
              <a:spLocks noChangeArrowheads="1"/>
            </p:cNvSpPr>
            <p:nvPr/>
          </p:nvSpPr>
          <p:spPr bwMode="auto">
            <a:xfrm>
              <a:off x="1344" y="749"/>
              <a:ext cx="1515" cy="41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3600">
                  <a:solidFill>
                    <a:schemeClr val="tx1"/>
                  </a:solidFill>
                  <a:latin typeface="Arial" pitchFamily="34" charset="0"/>
                </a:rPr>
                <a:t>Ester bond</a:t>
              </a:r>
            </a:p>
          </p:txBody>
        </p:sp>
        <p:sp>
          <p:nvSpPr>
            <p:cNvPr id="13323" name="Line 6"/>
            <p:cNvSpPr>
              <a:spLocks noChangeShapeType="1"/>
            </p:cNvSpPr>
            <p:nvPr/>
          </p:nvSpPr>
          <p:spPr bwMode="auto">
            <a:xfrm>
              <a:off x="2832" y="1152"/>
              <a:ext cx="336" cy="158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grpSp>
        <p:nvGrpSpPr>
          <p:cNvPr id="13317" name="Group 7"/>
          <p:cNvGrpSpPr>
            <a:grpSpLocks/>
          </p:cNvGrpSpPr>
          <p:nvPr/>
        </p:nvGrpSpPr>
        <p:grpSpPr bwMode="auto">
          <a:xfrm>
            <a:off x="1790700" y="3076575"/>
            <a:ext cx="3622675" cy="1858963"/>
            <a:chOff x="0" y="1282"/>
            <a:chExt cx="2653" cy="1358"/>
          </a:xfrm>
        </p:grpSpPr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0" y="1282"/>
              <a:ext cx="2653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sz="3600">
                  <a:solidFill>
                    <a:schemeClr val="tx1"/>
                  </a:solidFill>
                  <a:latin typeface="Arial" pitchFamily="34" charset="0"/>
                </a:rPr>
                <a:t>Anhydride bonds</a:t>
              </a:r>
            </a:p>
          </p:txBody>
        </p:sp>
        <p:sp>
          <p:nvSpPr>
            <p:cNvPr id="13320" name="Line 9"/>
            <p:cNvSpPr>
              <a:spLocks noChangeShapeType="1"/>
            </p:cNvSpPr>
            <p:nvPr/>
          </p:nvSpPr>
          <p:spPr bwMode="auto">
            <a:xfrm>
              <a:off x="2256" y="1728"/>
              <a:ext cx="144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>
              <a:off x="1728" y="1728"/>
              <a:ext cx="0" cy="912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sp>
        <p:nvSpPr>
          <p:cNvPr id="13318" name="Rectangle 11"/>
          <p:cNvSpPr>
            <a:spLocks noChangeArrowheads="1"/>
          </p:cNvSpPr>
          <p:nvPr/>
        </p:nvSpPr>
        <p:spPr bwMode="auto">
          <a:xfrm rot="-5400000">
            <a:off x="-2438400" y="2743200"/>
            <a:ext cx="655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4.4 Nature’s High Energy Compounds: </a:t>
            </a:r>
            <a:r>
              <a:rPr lang="en-US" sz="3600">
                <a:solidFill>
                  <a:schemeClr val="bg2"/>
                </a:solidFill>
              </a:rPr>
              <a:t>Phosphoesters and Thioesters</a:t>
            </a:r>
          </a:p>
        </p:txBody>
      </p:sp>
    </p:spTree>
    <p:extLst>
      <p:ext uri="{BB962C8B-B14F-4D97-AF65-F5344CB8AC3E}">
        <p14:creationId xmlns:p14="http://schemas.microsoft.com/office/powerpoint/2010/main" val="107770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sphate esters</a:t>
            </a:r>
          </a:p>
        </p:txBody>
      </p:sp>
      <p:pic>
        <p:nvPicPr>
          <p:cNvPr id="18435" name="Picture 3" descr="den02621_14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691890"/>
            <a:ext cx="5128171" cy="4758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330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04800"/>
            <a:ext cx="5867400" cy="609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Thioester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239000" cy="175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In biochemistry, acetyl coenzyme A (acetyl CoA-SH) reacts with acyl groups to “activate” them for further biological reaction by forming a thioester</a:t>
            </a:r>
          </a:p>
        </p:txBody>
      </p:sp>
      <p:grpSp>
        <p:nvGrpSpPr>
          <p:cNvPr id="14341" name="Group 4"/>
          <p:cNvGrpSpPr>
            <a:grpSpLocks/>
          </p:cNvGrpSpPr>
          <p:nvPr/>
        </p:nvGrpSpPr>
        <p:grpSpPr bwMode="auto">
          <a:xfrm>
            <a:off x="1933575" y="2971800"/>
            <a:ext cx="7210425" cy="3649663"/>
            <a:chOff x="96" y="1392"/>
            <a:chExt cx="5598" cy="2683"/>
          </a:xfrm>
        </p:grpSpPr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96" y="1392"/>
            <a:ext cx="5598" cy="2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ISIS/Draw Sketch" r:id="rId3" imgW="7134120" imgH="3419280" progId="ISISServer">
                    <p:embed/>
                  </p:oleObj>
                </mc:Choice>
                <mc:Fallback>
                  <p:oleObj name="ISIS/Draw Sketch" r:id="rId3" imgW="7134120" imgH="341928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1392"/>
                          <a:ext cx="5598" cy="2683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80000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2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" name="Line 6"/>
            <p:cNvSpPr>
              <a:spLocks noChangeShapeType="1"/>
            </p:cNvSpPr>
            <p:nvPr/>
          </p:nvSpPr>
          <p:spPr bwMode="auto">
            <a:xfrm>
              <a:off x="1198" y="1392"/>
              <a:ext cx="2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14342" name="Rectangle 7"/>
          <p:cNvSpPr>
            <a:spLocks noChangeArrowheads="1"/>
          </p:cNvSpPr>
          <p:nvPr/>
        </p:nvSpPr>
        <p:spPr bwMode="auto">
          <a:xfrm rot="-5400000">
            <a:off x="-2438400" y="2743200"/>
            <a:ext cx="6553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4.4 Nature’s High Energy Compounds: </a:t>
            </a:r>
            <a:r>
              <a:rPr lang="en-US" sz="3600">
                <a:solidFill>
                  <a:schemeClr val="bg2"/>
                </a:solidFill>
              </a:rPr>
              <a:t>Phosphoesters and Thioesters</a:t>
            </a:r>
          </a:p>
        </p:txBody>
      </p:sp>
    </p:spTree>
    <p:extLst>
      <p:ext uri="{BB962C8B-B14F-4D97-AF65-F5344CB8AC3E}">
        <p14:creationId xmlns:p14="http://schemas.microsoft.com/office/powerpoint/2010/main" val="247511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eromones</a:t>
            </a:r>
          </a:p>
        </p:txBody>
      </p:sp>
      <p:pic>
        <p:nvPicPr>
          <p:cNvPr id="19462" name="Picture 6" descr="den02621_un14_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575" y="1695450"/>
            <a:ext cx="8067675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29607"/>
              </p:ext>
            </p:extLst>
          </p:nvPr>
        </p:nvGraphicFramePr>
        <p:xfrm>
          <a:off x="1906587" y="5445224"/>
          <a:ext cx="53276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4" imgW="5327370" imgH="978020" progId="ChemDraw.Document.6.0">
                  <p:embed/>
                </p:oleObj>
              </mc:Choice>
              <mc:Fallback>
                <p:oleObj name="CS ChemDraw Drawing" r:id="rId4" imgW="5327370" imgH="9780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6587" y="5445224"/>
                        <a:ext cx="532765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85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ain killers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3863"/>
              </p:ext>
            </p:extLst>
          </p:nvPr>
        </p:nvGraphicFramePr>
        <p:xfrm>
          <a:off x="2268538" y="1625600"/>
          <a:ext cx="3752850" cy="501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S ChemDraw Drawing" r:id="rId3" imgW="3753255" imgH="5011947" progId="ChemDraw.Document.6.0">
                  <p:embed/>
                </p:oleObj>
              </mc:Choice>
              <mc:Fallback>
                <p:oleObj name="CS ChemDraw Drawing" r:id="rId3" imgW="3753255" imgH="50119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8538" y="1625600"/>
                        <a:ext cx="3752850" cy="501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6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Painkillers</a:t>
            </a:r>
            <a:r>
              <a:rPr lang="da-DK" dirty="0" smtClean="0"/>
              <a:t> and </a:t>
            </a:r>
            <a:r>
              <a:rPr lang="da-DK" dirty="0" err="1" smtClean="0"/>
              <a:t>pheromones</a:t>
            </a:r>
            <a:endParaRPr lang="da-DK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196752"/>
            <a:ext cx="4536504" cy="5819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81277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mtClean="0"/>
              <a:t>Structures of Four Prostaglandins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CBBBD1"/>
                </a:solidFill>
              </a:rPr>
              <a:t>17.2 Fatty Acids</a:t>
            </a:r>
          </a:p>
        </p:txBody>
      </p:sp>
      <p:pic>
        <p:nvPicPr>
          <p:cNvPr id="19460" name="Picture 4" descr="17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066800"/>
            <a:ext cx="2009775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5583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Prostaglandin synthesi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smtClean="0"/>
          </a:p>
        </p:txBody>
      </p:sp>
      <p:pic>
        <p:nvPicPr>
          <p:cNvPr id="20484" name="Picture 4" descr="bioorgextra 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14400"/>
            <a:ext cx="663257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9381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Prostaglandin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a-DK" smtClean="0"/>
          </a:p>
        </p:txBody>
      </p:sp>
      <p:pic>
        <p:nvPicPr>
          <p:cNvPr id="21508" name="Picture 5" descr="bioorgextra 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95413"/>
            <a:ext cx="4584700" cy="546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74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lysis of fat (saponification)</a:t>
            </a:r>
          </a:p>
        </p:txBody>
      </p:sp>
      <p:pic>
        <p:nvPicPr>
          <p:cNvPr id="16387" name="Picture 4" descr="den02621_14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654175"/>
            <a:ext cx="8763000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24307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celle formation (soap action)</a:t>
            </a:r>
          </a:p>
        </p:txBody>
      </p:sp>
      <p:pic>
        <p:nvPicPr>
          <p:cNvPr id="17411" name="Picture 3" descr="den02621_14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01682"/>
            <a:ext cx="7302773" cy="479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33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Detergents</a:t>
            </a:r>
            <a:endParaRPr lang="da-DK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99" y="1176357"/>
            <a:ext cx="6628419" cy="5699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75459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Condensation polymers</a:t>
            </a:r>
            <a:endParaRPr lang="da-DK" dirty="0"/>
          </a:p>
        </p:txBody>
      </p:sp>
      <p:sp>
        <p:nvSpPr>
          <p:cNvPr id="3" name="TextBox 2"/>
          <p:cNvSpPr txBox="1"/>
          <p:nvPr/>
        </p:nvSpPr>
        <p:spPr>
          <a:xfrm>
            <a:off x="1907704" y="2060848"/>
            <a:ext cx="99738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3200" dirty="0" smtClean="0"/>
              <a:t>PETE</a:t>
            </a:r>
          </a:p>
          <a:p>
            <a:r>
              <a:rPr lang="da-DK" sz="3200" dirty="0" smtClean="0"/>
              <a:t>PEN</a:t>
            </a:r>
            <a:endParaRPr lang="da-DK" sz="3200" dirty="0"/>
          </a:p>
        </p:txBody>
      </p:sp>
    </p:spTree>
    <p:extLst>
      <p:ext uri="{BB962C8B-B14F-4D97-AF65-F5344CB8AC3E}">
        <p14:creationId xmlns:p14="http://schemas.microsoft.com/office/powerpoint/2010/main" val="20760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81000"/>
            <a:ext cx="7010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ndensation Polymer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295400"/>
            <a:ext cx="73406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Polyesters are condensation polymers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They are formed by eliminating a small molecule (</a:t>
            </a:r>
            <a:r>
              <a:rPr lang="en-US" sz="2800" i="1" smtClean="0"/>
              <a:t>e.g.,</a:t>
            </a:r>
            <a:r>
              <a:rPr lang="en-US" sz="2800" smtClean="0"/>
              <a:t> H</a:t>
            </a:r>
            <a:r>
              <a:rPr lang="en-US" sz="3600" baseline="-25000" smtClean="0"/>
              <a:t>2</a:t>
            </a:r>
            <a:r>
              <a:rPr lang="en-US" sz="2800" smtClean="0"/>
              <a:t>O) when combining: 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Diacid</a:t>
            </a:r>
          </a:p>
          <a:p>
            <a:pPr lvl="1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Diol 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Each of the combining molecules has two reactive functional groups, highlighted in red</a:t>
            </a: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4.2 Esters</a:t>
            </a:r>
          </a:p>
        </p:txBody>
      </p:sp>
      <p:pic>
        <p:nvPicPr>
          <p:cNvPr id="4096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4114800"/>
            <a:ext cx="36290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6907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3058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Polethylene terphthalate, PET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19200" y="1066800"/>
          <a:ext cx="7697788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ISIS/Draw Sketch" r:id="rId3" imgW="7162560" imgH="1218960" progId="ISISServer">
                  <p:embed/>
                </p:oleObj>
              </mc:Choice>
              <mc:Fallback>
                <p:oleObj name="ISIS/Draw Sketch" r:id="rId3" imgW="7162560" imgH="12189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7697788" cy="130968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1600200" y="1752600"/>
            <a:ext cx="30527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bg1"/>
                </a:solidFill>
                <a:latin typeface="Arial" pitchFamily="34" charset="0"/>
              </a:rPr>
              <a:t>Terphthalic acid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5867400" y="1752600"/>
            <a:ext cx="27606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>
                <a:solidFill>
                  <a:schemeClr val="bg1"/>
                </a:solidFill>
                <a:latin typeface="Arial" pitchFamily="34" charset="0"/>
              </a:rPr>
              <a:t>1,2-ethanediol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2743200" y="4119563"/>
          <a:ext cx="46482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ISIS/Draw Sketch" r:id="rId5" imgW="5276520" imgH="1552320" progId="ISISServer">
                  <p:embed/>
                </p:oleObj>
              </mc:Choice>
              <mc:Fallback>
                <p:oleObj name="ISIS/Draw Sketch" r:id="rId5" imgW="5276520" imgH="15523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9563"/>
                        <a:ext cx="4648200" cy="121443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7427913" y="3962400"/>
            <a:ext cx="1716087" cy="10160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>
                <a:solidFill>
                  <a:schemeClr val="tx1"/>
                </a:solidFill>
                <a:latin typeface="Arial" pitchFamily="34" charset="0"/>
              </a:rPr>
              <a:t>Continued condensation</a:t>
            </a:r>
          </a:p>
          <a:p>
            <a:r>
              <a:rPr lang="en-US" sz="2000">
                <a:solidFill>
                  <a:schemeClr val="tx1"/>
                </a:solidFill>
                <a:latin typeface="Arial" pitchFamily="34" charset="0"/>
              </a:rPr>
              <a:t>at each end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3124200" y="5410200"/>
            <a:ext cx="4168775" cy="457200"/>
          </a:xfrm>
          <a:prstGeom prst="rect">
            <a:avLst/>
          </a:prstGeom>
          <a:solidFill>
            <a:schemeClr val="bg1">
              <a:alpha val="7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400">
                <a:solidFill>
                  <a:schemeClr val="tx1"/>
                </a:solidFill>
                <a:latin typeface="Arial" pitchFamily="34" charset="0"/>
              </a:rPr>
              <a:t>Repeating unit of the polymer</a:t>
            </a:r>
          </a:p>
        </p:txBody>
      </p:sp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2590800" y="2487613"/>
          <a:ext cx="5224463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ISIS/Draw Sketch" r:id="rId7" imgW="5295600" imgH="1571400" progId="ISISServer">
                  <p:embed/>
                </p:oleObj>
              </mc:Choice>
              <mc:Fallback>
                <p:oleObj name="ISIS/Draw Sketch" r:id="rId7" imgW="5295600" imgH="15714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7613"/>
                        <a:ext cx="5224463" cy="1550987"/>
                      </a:xfrm>
                      <a:prstGeom prst="rect">
                        <a:avLst/>
                      </a:prstGeom>
                      <a:solidFill>
                        <a:srgbClr val="003300">
                          <a:alpha val="8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10"/>
          <p:cNvSpPr>
            <a:spLocks noChangeArrowheads="1"/>
          </p:cNvSpPr>
          <p:nvPr/>
        </p:nvSpPr>
        <p:spPr bwMode="auto">
          <a:xfrm rot="-5400000">
            <a:off x="-2857500" y="2933700"/>
            <a:ext cx="6553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sp>
        <p:nvSpPr>
          <p:cNvPr id="231435" name="Rectangle 11"/>
          <p:cNvSpPr>
            <a:spLocks noChangeArrowheads="1"/>
          </p:cNvSpPr>
          <p:nvPr/>
        </p:nvSpPr>
        <p:spPr bwMode="auto">
          <a:xfrm>
            <a:off x="152400" y="3429000"/>
            <a:ext cx="2362200" cy="153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ETE is used in: 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Mylar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lastic bottles</a:t>
            </a:r>
          </a:p>
          <a:p>
            <a:pPr algn="l">
              <a:lnSpc>
                <a:spcPct val="90000"/>
              </a:lnSpc>
              <a:spcBef>
                <a:spcPct val="10000"/>
              </a:spcBef>
              <a:buClr>
                <a:schemeClr val="accent2"/>
              </a:buClr>
              <a:buFontTx/>
              <a:buChar char="•"/>
              <a:defRPr/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Polyester fabric</a:t>
            </a:r>
          </a:p>
        </p:txBody>
      </p:sp>
    </p:spTree>
    <p:extLst>
      <p:ext uri="{BB962C8B-B14F-4D97-AF65-F5344CB8AC3E}">
        <p14:creationId xmlns:p14="http://schemas.microsoft.com/office/powerpoint/2010/main" val="399095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EN</a:t>
            </a:r>
            <a:endParaRPr lang="da-DK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50814"/>
              </p:ext>
            </p:extLst>
          </p:nvPr>
        </p:nvGraphicFramePr>
        <p:xfrm>
          <a:off x="3090863" y="2598738"/>
          <a:ext cx="296227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3" imgW="2962170" imgH="1660854" progId="ChemDraw.Document.6.0">
                  <p:embed/>
                </p:oleObj>
              </mc:Choice>
              <mc:Fallback>
                <p:oleObj name="CS ChemDraw Drawing" r:id="rId3" imgW="2962170" imgH="16608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0863" y="2598738"/>
                        <a:ext cx="2962275" cy="166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9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Polymers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pic>
        <p:nvPicPr>
          <p:cNvPr id="10242" name="Picture 2" descr="C:\Users\poulerik\AppData\Local\Microsoft\Windows\Temporary Internet Files\Content.Outlook\KIB2HLGK\Scan-141113-00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703" y="1484784"/>
            <a:ext cx="534592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328986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211</Words>
  <Application>Microsoft Office PowerPoint</Application>
  <PresentationFormat>On-screen Show (4:3)</PresentationFormat>
  <Paragraphs>47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CS ChemDraw Drawing</vt:lpstr>
      <vt:lpstr>ISIS/Draw Sketch</vt:lpstr>
      <vt:lpstr>Chapter 14 repeat</vt:lpstr>
      <vt:lpstr>Hydrolysis of fat (saponification)</vt:lpstr>
      <vt:lpstr>Micelle formation (soap action)</vt:lpstr>
      <vt:lpstr>Detergents</vt:lpstr>
      <vt:lpstr>Condensation polymers</vt:lpstr>
      <vt:lpstr>Condensation Polymers</vt:lpstr>
      <vt:lpstr>Polethylene terphthalate, PETE</vt:lpstr>
      <vt:lpstr>PEN</vt:lpstr>
      <vt:lpstr>Polymers</vt:lpstr>
      <vt:lpstr>14.4 Nature’s High Energy Compounds: Phosphoesters and Thioesters</vt:lpstr>
      <vt:lpstr>Phosphoric Acid Esters</vt:lpstr>
      <vt:lpstr>Phosphate esters</vt:lpstr>
      <vt:lpstr>Thioesters</vt:lpstr>
      <vt:lpstr>Pheromones</vt:lpstr>
      <vt:lpstr>Pain killers</vt:lpstr>
      <vt:lpstr>Painkillers and pheromones</vt:lpstr>
      <vt:lpstr>Structures of Four Prostaglandins</vt:lpstr>
      <vt:lpstr>Prostaglandin synthesis</vt:lpstr>
      <vt:lpstr>Prostaglandins</vt:lpstr>
    </vt:vector>
  </TitlesOfParts>
  <Company>Roskilde Universit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4 repeat</dc:title>
  <dc:creator>Poul Erik Hansen</dc:creator>
  <cp:lastModifiedBy>Poul Erik Hansen</cp:lastModifiedBy>
  <cp:revision>2</cp:revision>
  <dcterms:created xsi:type="dcterms:W3CDTF">2014-11-13T10:26:54Z</dcterms:created>
  <dcterms:modified xsi:type="dcterms:W3CDTF">2014-11-13T11:47:38Z</dcterms:modified>
</cp:coreProperties>
</file>